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3ED60E" w14:textId="458623AD" w:rsidR="0008598A" w:rsidRDefault="008A0CA5">
      <w:r>
        <w:fldChar w:fldCharType="begin"/>
      </w:r>
      <w:r>
        <w:instrText xml:space="preserve"> MACROBUTTON MTEditEquationSection2 </w:instrText>
      </w:r>
      <w:r w:rsidRPr="008A0CA5">
        <w:rPr>
          <w:rStyle w:val="MTEquationSection"/>
          <w:rFonts w:hint="eastAsia"/>
        </w:rPr>
        <w:instrText>公式章</w:instrText>
      </w:r>
      <w:r w:rsidRPr="008A0CA5">
        <w:rPr>
          <w:rStyle w:val="MTEquationSection"/>
          <w:rFonts w:hint="eastAsia"/>
        </w:rPr>
        <w:instrText xml:space="preserve"> 1 </w:instrText>
      </w:r>
      <w:r w:rsidRPr="008A0CA5">
        <w:rPr>
          <w:rStyle w:val="MTEquationSection"/>
          <w:rFonts w:hint="eastAsia"/>
        </w:rPr>
        <w:instrText>节</w:instrText>
      </w:r>
      <w:r w:rsidRPr="008A0CA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proofErr w:type="gramStart"/>
      <w:r w:rsidR="0008598A">
        <w:rPr>
          <w:rFonts w:hint="eastAsia"/>
        </w:rPr>
        <w:t>一</w:t>
      </w:r>
      <w:proofErr w:type="gramEnd"/>
      <w:r w:rsidR="0008598A">
        <w:rPr>
          <w:rFonts w:hint="eastAsia"/>
        </w:rPr>
        <w:t>：数据</w:t>
      </w:r>
    </w:p>
    <w:p w14:paraId="475EB17E" w14:textId="1E852568" w:rsidR="0008598A" w:rsidRDefault="00F96F11">
      <w:r>
        <w:rPr>
          <w:rFonts w:hint="eastAsia"/>
        </w:rPr>
        <w:t>1</w:t>
      </w:r>
      <w:r>
        <w:t>.</w:t>
      </w:r>
      <w:r w:rsidR="00590095">
        <w:rPr>
          <w:rFonts w:hint="eastAsia"/>
        </w:rPr>
        <w:t>地心</w:t>
      </w:r>
      <w:r w:rsidR="0008598A">
        <w:rPr>
          <w:rFonts w:hint="eastAsia"/>
        </w:rPr>
        <w:t>惯性系</w:t>
      </w:r>
      <w:proofErr w:type="gramStart"/>
      <w:r w:rsidR="0008598A">
        <w:rPr>
          <w:rFonts w:hint="eastAsia"/>
        </w:rPr>
        <w:t>下当前</w:t>
      </w:r>
      <w:proofErr w:type="gramEnd"/>
      <w:r w:rsidR="0008598A">
        <w:rPr>
          <w:rFonts w:hint="eastAsia"/>
        </w:rPr>
        <w:t>状态</w:t>
      </w:r>
      <w:r w:rsidR="00590095">
        <w:rPr>
          <w:rFonts w:hint="eastAsia"/>
        </w:rPr>
        <w:t>：位置矢量</w:t>
      </w:r>
      <w:r w:rsidR="00E835EC" w:rsidRPr="00E835EC">
        <w:rPr>
          <w:position w:val="-42"/>
        </w:rPr>
        <w:object w:dxaOrig="1420" w:dyaOrig="940" w14:anchorId="51946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46.8pt" o:ole="">
            <v:imagedata r:id="rId7" o:title=""/>
          </v:shape>
          <o:OLEObject Type="Embed" ProgID="Equation.DSMT4" ShapeID="_x0000_i1025" DrawAspect="Content" ObjectID="_1712512928" r:id="rId8"/>
        </w:object>
      </w:r>
      <w:r w:rsidR="00590095">
        <w:rPr>
          <w:rFonts w:hint="eastAsia"/>
        </w:rPr>
        <w:t>，速度矢量</w:t>
      </w:r>
      <w:r w:rsidR="00E835EC" w:rsidRPr="00E835EC">
        <w:rPr>
          <w:position w:val="-42"/>
        </w:rPr>
        <w:object w:dxaOrig="1020" w:dyaOrig="940" w14:anchorId="742405AC">
          <v:shape id="_x0000_i1026" type="#_x0000_t75" style="width:51pt;height:46.8pt" o:ole="">
            <v:imagedata r:id="rId9" o:title=""/>
          </v:shape>
          <o:OLEObject Type="Embed" ProgID="Equation.DSMT4" ShapeID="_x0000_i1026" DrawAspect="Content" ObjectID="_1712512929" r:id="rId10"/>
        </w:object>
      </w:r>
      <w:r w:rsidR="00590095">
        <w:rPr>
          <w:rFonts w:hint="eastAsia"/>
        </w:rPr>
        <w:t>，质量</w:t>
      </w:r>
      <w:r w:rsidR="00E835EC" w:rsidRPr="00590095">
        <w:rPr>
          <w:position w:val="-10"/>
        </w:rPr>
        <w:object w:dxaOrig="1020" w:dyaOrig="300" w14:anchorId="798B49B7">
          <v:shape id="_x0000_i1027" type="#_x0000_t75" style="width:51pt;height:15pt" o:ole="">
            <v:imagedata r:id="rId11" o:title=""/>
          </v:shape>
          <o:OLEObject Type="Embed" ProgID="Equation.DSMT4" ShapeID="_x0000_i1027" DrawAspect="Content" ObjectID="_1712512930" r:id="rId12"/>
        </w:object>
      </w:r>
    </w:p>
    <w:p w14:paraId="4E81C729" w14:textId="44D5A78F" w:rsidR="00590095" w:rsidRDefault="00F96F11">
      <w:r>
        <w:rPr>
          <w:rFonts w:hint="eastAsia"/>
        </w:rPr>
        <w:t>2</w:t>
      </w:r>
      <w:r>
        <w:t>.</w:t>
      </w:r>
      <w:r w:rsidR="00590095">
        <w:rPr>
          <w:rFonts w:hint="eastAsia"/>
        </w:rPr>
        <w:t>目标</w:t>
      </w:r>
      <w:r w:rsidR="00462284">
        <w:rPr>
          <w:rFonts w:hint="eastAsia"/>
        </w:rPr>
        <w:t>点约束</w:t>
      </w:r>
      <w:r w:rsidR="00590095">
        <w:rPr>
          <w:rFonts w:hint="eastAsia"/>
        </w:rPr>
        <w:t>：</w:t>
      </w:r>
      <w:r w:rsidR="00462284">
        <w:rPr>
          <w:rFonts w:hint="eastAsia"/>
        </w:rPr>
        <w:t>初始时刻</w:t>
      </w:r>
      <w:r w:rsidR="001F6E9A">
        <w:rPr>
          <w:rFonts w:hint="eastAsia"/>
        </w:rPr>
        <w:t>地心经度</w:t>
      </w:r>
      <w:r w:rsidR="001F6E9A" w:rsidRPr="001F6E9A">
        <w:rPr>
          <w:position w:val="-6"/>
        </w:rPr>
        <w:object w:dxaOrig="1219" w:dyaOrig="300" w14:anchorId="6408EAAE">
          <v:shape id="_x0000_i1028" type="#_x0000_t75" style="width:61.2pt;height:15pt" o:ole="">
            <v:imagedata r:id="rId13" o:title=""/>
          </v:shape>
          <o:OLEObject Type="Embed" ProgID="Equation.DSMT4" ShapeID="_x0000_i1028" DrawAspect="Content" ObjectID="_1712512931" r:id="rId14"/>
        </w:object>
      </w:r>
      <w:r w:rsidR="001F6E9A">
        <w:rPr>
          <w:rFonts w:hint="eastAsia"/>
        </w:rPr>
        <w:t>，地心纬度</w:t>
      </w:r>
      <w:r w:rsidR="001F6E9A" w:rsidRPr="001F6E9A">
        <w:rPr>
          <w:position w:val="-10"/>
        </w:rPr>
        <w:object w:dxaOrig="1080" w:dyaOrig="340" w14:anchorId="4AFB2678">
          <v:shape id="_x0000_i1029" type="#_x0000_t75" style="width:54pt;height:17.4pt" o:ole="">
            <v:imagedata r:id="rId15" o:title=""/>
          </v:shape>
          <o:OLEObject Type="Embed" ProgID="Equation.DSMT4" ShapeID="_x0000_i1029" DrawAspect="Content" ObjectID="_1712512932" r:id="rId16"/>
        </w:object>
      </w:r>
      <w:r w:rsidR="001F6E9A">
        <w:rPr>
          <w:rFonts w:hint="eastAsia"/>
        </w:rPr>
        <w:t>，根据圆球模型求出</w:t>
      </w:r>
      <w:r w:rsidR="00462284">
        <w:rPr>
          <w:rFonts w:hint="eastAsia"/>
        </w:rPr>
        <w:t>地心坐标系下</w:t>
      </w:r>
      <w:r w:rsidR="00590095">
        <w:rPr>
          <w:rFonts w:hint="eastAsia"/>
        </w:rPr>
        <w:t>位置矢量</w:t>
      </w:r>
      <w:r w:rsidR="00462284" w:rsidRPr="00590095">
        <w:rPr>
          <w:position w:val="-14"/>
        </w:rPr>
        <w:object w:dxaOrig="300" w:dyaOrig="340" w14:anchorId="4CE23B91">
          <v:shape id="_x0000_i1030" type="#_x0000_t75" style="width:15pt;height:17.4pt" o:ole="">
            <v:imagedata r:id="rId17" o:title=""/>
          </v:shape>
          <o:OLEObject Type="Embed" ProgID="Equation.DSMT4" ShapeID="_x0000_i1030" DrawAspect="Content" ObjectID="_1712512933" r:id="rId18"/>
        </w:object>
      </w:r>
      <w:r w:rsidR="00700A0A">
        <w:rPr>
          <w:rFonts w:hint="eastAsia"/>
        </w:rPr>
        <w:t>（</w:t>
      </w:r>
      <w:r w:rsidR="00700A0A">
        <w:rPr>
          <w:rFonts w:hint="eastAsia"/>
        </w:rPr>
        <w:t>X</w:t>
      </w:r>
      <w:r w:rsidR="00700A0A">
        <w:rPr>
          <w:rFonts w:hint="eastAsia"/>
        </w:rPr>
        <w:t>轴经度为</w:t>
      </w:r>
      <w:r w:rsidR="00700A0A">
        <w:rPr>
          <w:rFonts w:hint="eastAsia"/>
        </w:rPr>
        <w:t>0</w:t>
      </w:r>
      <w:r w:rsidR="00700A0A">
        <w:rPr>
          <w:rFonts w:hint="eastAsia"/>
        </w:rPr>
        <w:t>）</w:t>
      </w:r>
      <w:r w:rsidR="00590095">
        <w:rPr>
          <w:rFonts w:hint="eastAsia"/>
        </w:rPr>
        <w:t>，</w:t>
      </w:r>
      <w:r w:rsidR="00462284" w:rsidRPr="00332C89">
        <w:rPr>
          <w:position w:val="-42"/>
        </w:rPr>
        <w:object w:dxaOrig="2799" w:dyaOrig="940" w14:anchorId="0E088CE0">
          <v:shape id="_x0000_i1031" type="#_x0000_t75" style="width:140.4pt;height:46.8pt" o:ole="">
            <v:imagedata r:id="rId19" o:title=""/>
          </v:shape>
          <o:OLEObject Type="Embed" ProgID="Equation.DSMT4" ShapeID="_x0000_i1031" DrawAspect="Content" ObjectID="_1712512934" r:id="rId20"/>
        </w:object>
      </w:r>
      <w:r w:rsidR="00462284">
        <w:rPr>
          <w:rFonts w:hint="eastAsia"/>
        </w:rPr>
        <w:t>。</w:t>
      </w:r>
    </w:p>
    <w:p w14:paraId="7A836258" w14:textId="2D3C8E83" w:rsidR="00462284" w:rsidRDefault="00462284">
      <w:r>
        <w:rPr>
          <w:rFonts w:hint="eastAsia"/>
        </w:rPr>
        <w:t>命中目标时导弹当地弹道倾角满足</w:t>
      </w:r>
      <w:r w:rsidRPr="00590095">
        <w:rPr>
          <w:position w:val="-10"/>
        </w:rPr>
        <w:object w:dxaOrig="1340" w:dyaOrig="340" w14:anchorId="36689786">
          <v:shape id="_x0000_i1032" type="#_x0000_t75" style="width:67.8pt;height:17.4pt" o:ole="">
            <v:imagedata r:id="rId21" o:title=""/>
          </v:shape>
          <o:OLEObject Type="Embed" ProgID="Equation.DSMT4" ShapeID="_x0000_i1032" DrawAspect="Content" ObjectID="_1712512935" r:id="rId22"/>
        </w:object>
      </w:r>
      <w:r>
        <w:rPr>
          <w:rFonts w:hint="eastAsia"/>
        </w:rPr>
        <w:t>。</w:t>
      </w:r>
    </w:p>
    <w:p w14:paraId="6C86C765" w14:textId="255DA08C" w:rsidR="00590095" w:rsidRDefault="00F96F11">
      <w:r>
        <w:rPr>
          <w:rFonts w:hint="eastAsia"/>
        </w:rPr>
        <w:t>3</w:t>
      </w:r>
      <w:r>
        <w:t>.</w:t>
      </w:r>
      <w:r w:rsidR="00590095">
        <w:rPr>
          <w:rFonts w:hint="eastAsia"/>
        </w:rPr>
        <w:t>发动机推力</w:t>
      </w:r>
      <w:r w:rsidR="00E835EC" w:rsidRPr="00E835EC">
        <w:rPr>
          <w:position w:val="-6"/>
        </w:rPr>
        <w:object w:dxaOrig="1080" w:dyaOrig="240" w14:anchorId="76BD6684">
          <v:shape id="_x0000_i1033" type="#_x0000_t75" style="width:54pt;height:12pt" o:ole="">
            <v:imagedata r:id="rId23" o:title=""/>
          </v:shape>
          <o:OLEObject Type="Embed" ProgID="Equation.DSMT4" ShapeID="_x0000_i1033" DrawAspect="Content" ObjectID="_1712512936" r:id="rId24"/>
        </w:object>
      </w:r>
      <w:r w:rsidR="00590095">
        <w:rPr>
          <w:rFonts w:hint="eastAsia"/>
        </w:rPr>
        <w:t>，比冲</w:t>
      </w:r>
      <w:r w:rsidR="00E835EC" w:rsidRPr="00590095">
        <w:rPr>
          <w:position w:val="-14"/>
        </w:rPr>
        <w:object w:dxaOrig="1260" w:dyaOrig="340" w14:anchorId="693228BA">
          <v:shape id="_x0000_i1034" type="#_x0000_t75" style="width:63pt;height:17.4pt" o:ole="">
            <v:imagedata r:id="rId25" o:title=""/>
          </v:shape>
          <o:OLEObject Type="Embed" ProgID="Equation.DSMT4" ShapeID="_x0000_i1034" DrawAspect="Content" ObjectID="_1712512937" r:id="rId26"/>
        </w:object>
      </w:r>
      <w:r w:rsidR="00590095">
        <w:rPr>
          <w:rFonts w:hint="eastAsia"/>
        </w:rPr>
        <w:t>，</w:t>
      </w:r>
      <w:r w:rsidR="004F6BF3">
        <w:rPr>
          <w:rFonts w:hint="eastAsia"/>
        </w:rPr>
        <w:t>剩余</w:t>
      </w:r>
      <w:r w:rsidR="00590095">
        <w:rPr>
          <w:rFonts w:hint="eastAsia"/>
        </w:rPr>
        <w:t>燃烧时间</w:t>
      </w:r>
      <w:r w:rsidR="00E835EC" w:rsidRPr="00590095">
        <w:rPr>
          <w:position w:val="-10"/>
        </w:rPr>
        <w:object w:dxaOrig="900" w:dyaOrig="300" w14:anchorId="7BF326B3">
          <v:shape id="_x0000_i1035" type="#_x0000_t75" style="width:45pt;height:15pt" o:ole="">
            <v:imagedata r:id="rId27" o:title=""/>
          </v:shape>
          <o:OLEObject Type="Embed" ProgID="Equation.DSMT4" ShapeID="_x0000_i1035" DrawAspect="Content" ObjectID="_1712512938" r:id="rId28"/>
        </w:object>
      </w:r>
    </w:p>
    <w:p w14:paraId="0E819174" w14:textId="7277097E" w:rsidR="008A0CA5" w:rsidRDefault="00EA49AE" w:rsidP="008A0CA5">
      <w:r>
        <w:rPr>
          <w:rFonts w:hint="eastAsia"/>
        </w:rPr>
        <w:t>二</w:t>
      </w:r>
      <w:r w:rsidR="008A0CA5">
        <w:rPr>
          <w:rFonts w:hint="eastAsia"/>
        </w:rPr>
        <w:t>：闭路制导律</w:t>
      </w:r>
    </w:p>
    <w:p w14:paraId="09F699F8" w14:textId="62D99998" w:rsidR="00462284" w:rsidRDefault="00462284" w:rsidP="0093582E">
      <w:r>
        <w:rPr>
          <w:rFonts w:hint="eastAsia"/>
        </w:rPr>
        <w:t>1</w:t>
      </w:r>
      <w:r>
        <w:t>.</w:t>
      </w:r>
      <w:r>
        <w:rPr>
          <w:rFonts w:hint="eastAsia"/>
        </w:rPr>
        <w:t>将目标点位置由地心坐标系变换到地心惯性坐标系，求得惯性系下位置矢量</w:t>
      </w:r>
      <w:r w:rsidRPr="00590095">
        <w:rPr>
          <w:position w:val="-14"/>
        </w:rPr>
        <w:object w:dxaOrig="240" w:dyaOrig="340" w14:anchorId="4F3393F8">
          <v:shape id="_x0000_i1036" type="#_x0000_t75" style="width:12pt;height:17.4pt" o:ole="">
            <v:imagedata r:id="rId29" o:title=""/>
          </v:shape>
          <o:OLEObject Type="Embed" ProgID="Equation.DSMT4" ShapeID="_x0000_i1036" DrawAspect="Content" ObjectID="_1712512939" r:id="rId30"/>
        </w:object>
      </w:r>
      <w:r>
        <w:rPr>
          <w:rFonts w:hint="eastAsia"/>
        </w:rPr>
        <w:t>，惯性系与地心坐标系之间的时间差</w:t>
      </w:r>
      <w:r w:rsidR="00790F49" w:rsidRPr="00790F49">
        <w:rPr>
          <w:position w:val="-6"/>
        </w:rPr>
        <w:object w:dxaOrig="139" w:dyaOrig="240" w14:anchorId="0511B100">
          <v:shape id="_x0000_i1037" type="#_x0000_t75" style="width:7.2pt;height:12pt" o:ole="">
            <v:imagedata r:id="rId31" o:title=""/>
          </v:shape>
          <o:OLEObject Type="Embed" ProgID="Equation.DSMT4" ShapeID="_x0000_i1037" DrawAspect="Content" ObjectID="_1712512940" r:id="rId32"/>
        </w:object>
      </w:r>
      <w:r>
        <w:rPr>
          <w:rFonts w:hint="eastAsia"/>
        </w:rPr>
        <w:t>为预测飞行时间，该时间初值可设置为</w:t>
      </w:r>
      <w:r>
        <w:rPr>
          <w:rFonts w:hint="eastAsia"/>
        </w:rPr>
        <w:t>0</w:t>
      </w:r>
      <w:r>
        <w:rPr>
          <w:rFonts w:hint="eastAsia"/>
        </w:rPr>
        <w:t>。转换矩阵为</w:t>
      </w:r>
      <w:r w:rsidR="008B0D94">
        <w:rPr>
          <w:rFonts w:hint="eastAsia"/>
        </w:rPr>
        <w:t>（若目标位置为地心惯性坐标系下描述，则本步省略）</w:t>
      </w:r>
    </w:p>
    <w:p w14:paraId="4C020491" w14:textId="5E2B215C" w:rsidR="00462284" w:rsidRDefault="00462284" w:rsidP="00462284">
      <w:pPr>
        <w:pStyle w:val="MTDisplayEquation"/>
      </w:pPr>
      <w:r>
        <w:tab/>
      </w:r>
      <w:r w:rsidR="00790F49" w:rsidRPr="00790F49">
        <w:rPr>
          <w:position w:val="-50"/>
        </w:rPr>
        <w:object w:dxaOrig="3080" w:dyaOrig="1120" w14:anchorId="132805B5">
          <v:shape id="_x0000_i1038" type="#_x0000_t75" style="width:154.2pt;height:55.8pt" o:ole="">
            <v:imagedata r:id="rId33" o:title=""/>
          </v:shape>
          <o:OLEObject Type="Embed" ProgID="Equation.DSMT4" ShapeID="_x0000_i1038" DrawAspect="Content" ObjectID="_1712512941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E5B594F" w14:textId="738CC52D" w:rsidR="008A0CA5" w:rsidRDefault="00462284" w:rsidP="0093582E">
      <w:r>
        <w:t>2</w:t>
      </w:r>
      <w:r w:rsidR="008A0CA5">
        <w:t>.</w:t>
      </w:r>
      <w:r w:rsidR="008A0CA5">
        <w:rPr>
          <w:rFonts w:hint="eastAsia"/>
        </w:rPr>
        <w:t>求射程角</w:t>
      </w:r>
    </w:p>
    <w:p w14:paraId="0304DD36" w14:textId="508F647F" w:rsidR="00456B01" w:rsidRPr="00456B01" w:rsidRDefault="00456B01" w:rsidP="00456B01">
      <w:pPr>
        <w:pStyle w:val="MTDisplayEquation"/>
      </w:pPr>
      <w:r>
        <w:tab/>
      </w:r>
      <w:r w:rsidRPr="00456B01">
        <w:rPr>
          <w:position w:val="-32"/>
        </w:rPr>
        <w:object w:dxaOrig="1719" w:dyaOrig="680" w14:anchorId="79AEBFD2">
          <v:shape id="_x0000_i1039" type="#_x0000_t75" style="width:86.4pt;height:33.6pt" o:ole="">
            <v:imagedata r:id="rId35" o:title=""/>
          </v:shape>
          <o:OLEObject Type="Embed" ProgID="Equation.DSMT4" ShapeID="_x0000_i1039" DrawAspect="Content" ObjectID="_1712512942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2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7DBE1904" w14:textId="7D26F7D5" w:rsidR="008A0CA5" w:rsidRDefault="00462284" w:rsidP="008A0CA5">
      <w:r>
        <w:t>3</w:t>
      </w:r>
      <w:r w:rsidR="0093582E">
        <w:t>.</w:t>
      </w:r>
      <w:proofErr w:type="gramStart"/>
      <w:r w:rsidR="0093582E">
        <w:rPr>
          <w:rFonts w:hint="eastAsia"/>
        </w:rPr>
        <w:t>求目标</w:t>
      </w:r>
      <w:proofErr w:type="gramEnd"/>
      <w:r w:rsidR="0093582E">
        <w:rPr>
          <w:rFonts w:hint="eastAsia"/>
        </w:rPr>
        <w:t>轨道半通径</w:t>
      </w:r>
    </w:p>
    <w:p w14:paraId="32DC88C9" w14:textId="4EEFE2E5" w:rsidR="0093582E" w:rsidRDefault="00456B01" w:rsidP="0093582E">
      <w:pPr>
        <w:pStyle w:val="MTDisplayEquation"/>
      </w:pPr>
      <w:r>
        <w:tab/>
      </w:r>
      <w:r w:rsidRPr="00456B01">
        <w:rPr>
          <w:position w:val="-34"/>
        </w:rPr>
        <w:object w:dxaOrig="3200" w:dyaOrig="720" w14:anchorId="0E79CB7F">
          <v:shape id="_x0000_i1040" type="#_x0000_t75" style="width:160.2pt;height:36pt" o:ole="">
            <v:imagedata r:id="rId37" o:title=""/>
          </v:shape>
          <o:OLEObject Type="Embed" ProgID="Equation.DSMT4" ShapeID="_x0000_i1040" DrawAspect="Content" ObjectID="_1712512943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3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2A00E375" w14:textId="74A00703" w:rsidR="00AB5FD3" w:rsidRDefault="00462284" w:rsidP="00AB5FD3">
      <w:r>
        <w:t>4</w:t>
      </w:r>
      <w:r w:rsidR="00AB5FD3">
        <w:t>.</w:t>
      </w:r>
      <w:proofErr w:type="gramStart"/>
      <w:r w:rsidR="00AB5FD3">
        <w:rPr>
          <w:rFonts w:hint="eastAsia"/>
        </w:rPr>
        <w:t>求目标</w:t>
      </w:r>
      <w:proofErr w:type="gramEnd"/>
      <w:r w:rsidR="00AB5FD3">
        <w:rPr>
          <w:rFonts w:hint="eastAsia"/>
        </w:rPr>
        <w:t>点与远地点的射程角</w:t>
      </w:r>
    </w:p>
    <w:p w14:paraId="68B58806" w14:textId="7AC625AD" w:rsidR="00456B01" w:rsidRDefault="00456B01" w:rsidP="00456B01">
      <w:pPr>
        <w:pStyle w:val="MTDisplayEquation"/>
      </w:pPr>
      <w:r>
        <w:tab/>
      </w:r>
      <w:r w:rsidRPr="00456B01">
        <w:rPr>
          <w:position w:val="-30"/>
        </w:rPr>
        <w:object w:dxaOrig="1900" w:dyaOrig="700" w14:anchorId="12161A77">
          <v:shape id="_x0000_i1041" type="#_x0000_t75" style="width:95.4pt;height:34.8pt" o:ole="">
            <v:imagedata r:id="rId39" o:title=""/>
          </v:shape>
          <o:OLEObject Type="Embed" ProgID="Equation.DSMT4" ShapeID="_x0000_i1041" DrawAspect="Content" ObjectID="_1712512944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4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0F73E8C4" w14:textId="5E41F08A" w:rsidR="0093582E" w:rsidRDefault="00462284" w:rsidP="008A0CA5">
      <w:r>
        <w:t>5</w:t>
      </w:r>
      <w:r w:rsidR="0093582E">
        <w:t>.</w:t>
      </w:r>
      <w:r w:rsidR="0093582E">
        <w:rPr>
          <w:rFonts w:hint="eastAsia"/>
        </w:rPr>
        <w:t>求需要速度倾角</w:t>
      </w:r>
    </w:p>
    <w:p w14:paraId="23783DB5" w14:textId="0C9BCA8A" w:rsidR="0093582E" w:rsidRDefault="00456B01" w:rsidP="0093582E">
      <w:pPr>
        <w:pStyle w:val="MTDisplayEquation"/>
      </w:pPr>
      <w:r>
        <w:tab/>
      </w:r>
      <w:r w:rsidRPr="00456B01">
        <w:rPr>
          <w:position w:val="-16"/>
        </w:rPr>
        <w:object w:dxaOrig="3040" w:dyaOrig="420" w14:anchorId="78BD643B">
          <v:shape id="_x0000_i1042" type="#_x0000_t75" style="width:151.8pt;height:21pt" o:ole="">
            <v:imagedata r:id="rId41" o:title=""/>
          </v:shape>
          <o:OLEObject Type="Embed" ProgID="Equation.DSMT4" ShapeID="_x0000_i1042" DrawAspect="Content" ObjectID="_1712512945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5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0774E563" w14:textId="33C695F2" w:rsidR="0093582E" w:rsidRDefault="00462284" w:rsidP="008A0CA5">
      <w:r>
        <w:t>6</w:t>
      </w:r>
      <w:r w:rsidR="00AB5FD3">
        <w:t>.</w:t>
      </w:r>
      <w:r w:rsidR="00AB5FD3">
        <w:rPr>
          <w:rFonts w:hint="eastAsia"/>
        </w:rPr>
        <w:t>求需要速度大小</w:t>
      </w:r>
    </w:p>
    <w:p w14:paraId="560F4FD7" w14:textId="4EF08C20" w:rsidR="00456B01" w:rsidRDefault="00456B01" w:rsidP="00456B01">
      <w:pPr>
        <w:pStyle w:val="MTDisplayEquation"/>
      </w:pPr>
      <w:r>
        <w:tab/>
      </w:r>
      <w:r w:rsidR="005707F3" w:rsidRPr="00456B01">
        <w:rPr>
          <w:position w:val="-16"/>
        </w:rPr>
        <w:object w:dxaOrig="1820" w:dyaOrig="420" w14:anchorId="0AC2AE31">
          <v:shape id="_x0000_i1043" type="#_x0000_t75" style="width:90.6pt;height:21pt" o:ole="">
            <v:imagedata r:id="rId43" o:title=""/>
          </v:shape>
          <o:OLEObject Type="Embed" ProgID="Equation.DSMT4" ShapeID="_x0000_i1043" DrawAspect="Content" ObjectID="_171251294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6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663F6958" w14:textId="310248E7" w:rsidR="00AB5FD3" w:rsidRDefault="00462284" w:rsidP="008A0CA5">
      <w:r>
        <w:t>7</w:t>
      </w:r>
      <w:r w:rsidR="00AB5FD3">
        <w:t>.</w:t>
      </w:r>
      <w:r w:rsidR="00D7663B">
        <w:rPr>
          <w:rFonts w:hint="eastAsia"/>
        </w:rPr>
        <w:t>求</w:t>
      </w:r>
      <w:r w:rsidR="00456B01">
        <w:rPr>
          <w:rFonts w:hint="eastAsia"/>
        </w:rPr>
        <w:t>经纬度</w:t>
      </w:r>
    </w:p>
    <w:p w14:paraId="1BB08E35" w14:textId="12F7D323" w:rsidR="00456B01" w:rsidRDefault="00456B01" w:rsidP="00456B01">
      <w:pPr>
        <w:ind w:firstLine="420"/>
      </w:pPr>
      <w:r>
        <w:rPr>
          <w:rFonts w:hint="eastAsia"/>
        </w:rPr>
        <w:lastRenderedPageBreak/>
        <w:t>经度</w:t>
      </w:r>
    </w:p>
    <w:p w14:paraId="6663A1E9" w14:textId="182556AB" w:rsidR="00456B01" w:rsidRDefault="00456B01" w:rsidP="00456B01">
      <w:pPr>
        <w:pStyle w:val="MTDisplayEquation"/>
      </w:pPr>
      <w:r>
        <w:tab/>
      </w:r>
      <w:r w:rsidR="00ED6E1A" w:rsidRPr="00456B01">
        <w:rPr>
          <w:position w:val="-64"/>
        </w:rPr>
        <w:object w:dxaOrig="1480" w:dyaOrig="1380" w14:anchorId="7F3DC690">
          <v:shape id="_x0000_i1061" type="#_x0000_t75" style="width:73.8pt;height:69pt" o:ole="">
            <v:imagedata r:id="rId45" o:title=""/>
          </v:shape>
          <o:OLEObject Type="Embed" ProgID="Equation.DSMT4" ShapeID="_x0000_i1061" DrawAspect="Content" ObjectID="_1712512947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7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582D1297" w14:textId="007A215A" w:rsidR="00456B01" w:rsidRDefault="00456B01" w:rsidP="00456B01">
      <w:pPr>
        <w:ind w:firstLine="420"/>
      </w:pPr>
      <w:r>
        <w:rPr>
          <w:rFonts w:hint="eastAsia"/>
        </w:rPr>
        <w:t>纬度</w:t>
      </w:r>
    </w:p>
    <w:p w14:paraId="685E2B5F" w14:textId="435A39F0" w:rsidR="00456B01" w:rsidRDefault="00456B01" w:rsidP="00456B01">
      <w:pPr>
        <w:pStyle w:val="MTDisplayEquation"/>
      </w:pPr>
      <w:r>
        <w:tab/>
      </w:r>
      <w:r w:rsidR="00ED6E1A" w:rsidRPr="00456B01">
        <w:rPr>
          <w:position w:val="-32"/>
        </w:rPr>
        <w:object w:dxaOrig="1640" w:dyaOrig="740" w14:anchorId="5FE57489">
          <v:shape id="_x0000_i1063" type="#_x0000_t75" style="width:82.2pt;height:37.2pt" o:ole="">
            <v:imagedata r:id="rId47" o:title=""/>
          </v:shape>
          <o:OLEObject Type="Embed" ProgID="Equation.DSMT4" ShapeID="_x0000_i1063" DrawAspect="Content" ObjectID="_1712512948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8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192CDD6B" w14:textId="67F9532C" w:rsidR="00C85B19" w:rsidRDefault="00462284" w:rsidP="00C85B19">
      <w:r>
        <w:t>8</w:t>
      </w:r>
      <w:r w:rsidR="00C85B19">
        <w:t>.</w:t>
      </w:r>
      <w:r w:rsidR="00C85B19">
        <w:rPr>
          <w:rFonts w:hint="eastAsia"/>
        </w:rPr>
        <w:t>求</w:t>
      </w:r>
      <w:r w:rsidR="00C85B19" w:rsidRPr="00C85B19">
        <w:rPr>
          <w:position w:val="-14"/>
        </w:rPr>
        <w:object w:dxaOrig="460" w:dyaOrig="340" w14:anchorId="36794CE2">
          <v:shape id="_x0000_i1046" type="#_x0000_t75" style="width:23.4pt;height:17.4pt" o:ole="">
            <v:imagedata r:id="rId49" o:title=""/>
          </v:shape>
          <o:OLEObject Type="Embed" ProgID="Equation.DSMT4" ShapeID="_x0000_i1046" DrawAspect="Content" ObjectID="_1712512949" r:id="rId50"/>
        </w:object>
      </w:r>
      <w:r w:rsidR="00C85B19">
        <w:rPr>
          <w:rFonts w:hint="eastAsia"/>
        </w:rPr>
        <w:t>两点之间的方位角</w:t>
      </w:r>
    </w:p>
    <w:p w14:paraId="02083426" w14:textId="22C047C7" w:rsidR="00C85B19" w:rsidRPr="00C85B19" w:rsidRDefault="00C85B19" w:rsidP="00C85B19">
      <w:pPr>
        <w:pStyle w:val="MTDisplayEquation"/>
      </w:pPr>
      <w:r>
        <w:tab/>
      </w:r>
      <w:r w:rsidRPr="00C85B19">
        <w:rPr>
          <w:position w:val="-14"/>
        </w:rPr>
        <w:object w:dxaOrig="3940" w:dyaOrig="380" w14:anchorId="6F518F28">
          <v:shape id="_x0000_i1047" type="#_x0000_t75" style="width:197.4pt;height:18.6pt" o:ole="">
            <v:imagedata r:id="rId51" o:title=""/>
          </v:shape>
          <o:OLEObject Type="Embed" ProgID="Equation.DSMT4" ShapeID="_x0000_i1047" DrawAspect="Content" ObjectID="_1712512950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6228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6228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594B511" w14:textId="7BABC787" w:rsidR="008D203D" w:rsidRDefault="00462284" w:rsidP="00C85B19">
      <w:pPr>
        <w:pStyle w:val="MTDisplayEquation"/>
      </w:pPr>
      <w:r>
        <w:t>9</w:t>
      </w:r>
      <w:r w:rsidR="00456B01">
        <w:t>.</w:t>
      </w:r>
      <w:r w:rsidR="00456B01">
        <w:rPr>
          <w:rFonts w:hint="eastAsia"/>
        </w:rPr>
        <w:t>求</w:t>
      </w:r>
      <w:r w:rsidR="005707F3">
        <w:rPr>
          <w:rFonts w:hint="eastAsia"/>
        </w:rPr>
        <w:t>需要速度</w:t>
      </w:r>
      <w:r w:rsidR="00456B01">
        <w:rPr>
          <w:rFonts w:hint="eastAsia"/>
        </w:rPr>
        <w:t>方位角</w:t>
      </w:r>
      <w:r w:rsidR="00456B01">
        <w:tab/>
      </w:r>
    </w:p>
    <w:p w14:paraId="7A69DA5C" w14:textId="64249819" w:rsidR="00456B01" w:rsidRDefault="00456B01" w:rsidP="00456B01">
      <w:pPr>
        <w:pStyle w:val="MTDisplayEquation"/>
      </w:pPr>
      <w:r>
        <w:tab/>
      </w:r>
      <w:r w:rsidR="00C85B19" w:rsidRPr="00C85B19">
        <w:rPr>
          <w:position w:val="-36"/>
        </w:rPr>
        <w:object w:dxaOrig="3780" w:dyaOrig="820" w14:anchorId="39576EF7">
          <v:shape id="_x0000_i1048" type="#_x0000_t75" style="width:189pt;height:40.8pt" o:ole="">
            <v:imagedata r:id="rId53" o:title=""/>
          </v:shape>
          <o:OLEObject Type="Embed" ProgID="Equation.DSMT4" ShapeID="_x0000_i1048" DrawAspect="Content" ObjectID="_1712512951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0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2D6BC018" w14:textId="74669369" w:rsidR="00456B01" w:rsidRDefault="00456B01" w:rsidP="008A0CA5">
      <w:r>
        <w:rPr>
          <w:rFonts w:hint="eastAsia"/>
        </w:rPr>
        <w:t>当</w:t>
      </w:r>
      <w:r w:rsidR="005707F3" w:rsidRPr="005707F3">
        <w:rPr>
          <w:position w:val="-12"/>
        </w:rPr>
        <w:object w:dxaOrig="1400" w:dyaOrig="340" w14:anchorId="7EC665E6">
          <v:shape id="_x0000_i1049" type="#_x0000_t75" style="width:69.6pt;height:17.4pt" o:ole="">
            <v:imagedata r:id="rId55" o:title=""/>
          </v:shape>
          <o:OLEObject Type="Embed" ProgID="Equation.DSMT4" ShapeID="_x0000_i1049" DrawAspect="Content" ObjectID="_1712512952" r:id="rId56"/>
        </w:object>
      </w:r>
      <w:r w:rsidR="005707F3">
        <w:rPr>
          <w:rFonts w:hint="eastAsia"/>
        </w:rPr>
        <w:t>时</w:t>
      </w:r>
    </w:p>
    <w:p w14:paraId="1E32157D" w14:textId="64430B09" w:rsidR="005707F3" w:rsidRDefault="005707F3" w:rsidP="005707F3">
      <w:pPr>
        <w:pStyle w:val="MTDisplayEquation"/>
      </w:pPr>
      <w:r>
        <w:tab/>
      </w:r>
      <w:r w:rsidRPr="005707F3">
        <w:rPr>
          <w:position w:val="-30"/>
        </w:rPr>
        <w:object w:dxaOrig="3980" w:dyaOrig="700" w14:anchorId="37A4076A">
          <v:shape id="_x0000_i1050" type="#_x0000_t75" style="width:198.6pt;height:34.8pt" o:ole="">
            <v:imagedata r:id="rId57" o:title=""/>
          </v:shape>
          <o:OLEObject Type="Embed" ProgID="Equation.DSMT4" ShapeID="_x0000_i1050" DrawAspect="Content" ObjectID="_1712512953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1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5630B754" w14:textId="224ECC76" w:rsidR="00456B01" w:rsidRDefault="005707F3" w:rsidP="008A0CA5">
      <w:r>
        <w:rPr>
          <w:rFonts w:hint="eastAsia"/>
        </w:rPr>
        <w:t>当</w:t>
      </w:r>
      <w:r w:rsidRPr="005707F3">
        <w:rPr>
          <w:position w:val="-12"/>
        </w:rPr>
        <w:object w:dxaOrig="1400" w:dyaOrig="340" w14:anchorId="1E22F659">
          <v:shape id="_x0000_i1051" type="#_x0000_t75" style="width:69.6pt;height:17.4pt" o:ole="">
            <v:imagedata r:id="rId59" o:title=""/>
          </v:shape>
          <o:OLEObject Type="Embed" ProgID="Equation.DSMT4" ShapeID="_x0000_i1051" DrawAspect="Content" ObjectID="_1712512954" r:id="rId60"/>
        </w:object>
      </w:r>
      <w:r>
        <w:rPr>
          <w:rFonts w:hint="eastAsia"/>
        </w:rPr>
        <w:t>时</w:t>
      </w:r>
    </w:p>
    <w:p w14:paraId="440680F7" w14:textId="7E548D73" w:rsidR="005707F3" w:rsidRDefault="005707F3" w:rsidP="005707F3">
      <w:pPr>
        <w:pStyle w:val="MTDisplayEquation"/>
      </w:pPr>
      <w:r>
        <w:tab/>
      </w:r>
      <w:r w:rsidRPr="005707F3">
        <w:rPr>
          <w:position w:val="-12"/>
        </w:rPr>
        <w:object w:dxaOrig="2620" w:dyaOrig="340" w14:anchorId="464C55F5">
          <v:shape id="_x0000_i1052" type="#_x0000_t75" style="width:132pt;height:17.4pt" o:ole="">
            <v:imagedata r:id="rId61" o:title=""/>
          </v:shape>
          <o:OLEObject Type="Embed" ProgID="Equation.DSMT4" ShapeID="_x0000_i1052" DrawAspect="Content" ObjectID="_1712512955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2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398A0663" w14:textId="37713392" w:rsidR="005707F3" w:rsidRDefault="00462284" w:rsidP="008A0CA5">
      <w:r>
        <w:t>10</w:t>
      </w:r>
      <w:r w:rsidR="005707F3">
        <w:t>.</w:t>
      </w:r>
      <w:r w:rsidR="005707F3">
        <w:rPr>
          <w:rFonts w:hint="eastAsia"/>
        </w:rPr>
        <w:t>将需要速度分解到“天—东—北”坐标系三轴方向</w:t>
      </w:r>
    </w:p>
    <w:p w14:paraId="4433D93B" w14:textId="3AE0A176" w:rsidR="005707F3" w:rsidRDefault="005707F3" w:rsidP="005707F3">
      <w:pPr>
        <w:pStyle w:val="MTDisplayEquation"/>
      </w:pPr>
      <w:r>
        <w:tab/>
      </w:r>
      <w:r w:rsidRPr="005707F3">
        <w:rPr>
          <w:position w:val="-48"/>
        </w:rPr>
        <w:object w:dxaOrig="1900" w:dyaOrig="1080" w14:anchorId="66209746">
          <v:shape id="_x0000_i1053" type="#_x0000_t75" style="width:95.4pt;height:54pt" o:ole="">
            <v:imagedata r:id="rId63" o:title=""/>
          </v:shape>
          <o:OLEObject Type="Embed" ProgID="Equation.DSMT4" ShapeID="_x0000_i1053" DrawAspect="Content" ObjectID="_1712512956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3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687ABAE6" w14:textId="56ECECED" w:rsidR="00456B01" w:rsidRDefault="00462284" w:rsidP="008A0CA5">
      <w:r>
        <w:t>11</w:t>
      </w:r>
      <w:r w:rsidR="00EA49AE">
        <w:t>.</w:t>
      </w:r>
      <w:r w:rsidR="00EA49AE">
        <w:rPr>
          <w:rFonts w:hint="eastAsia"/>
        </w:rPr>
        <w:t>将需要速度投影到地心惯性系</w:t>
      </w:r>
    </w:p>
    <w:p w14:paraId="13C96EE3" w14:textId="62D5E802" w:rsidR="00EA49AE" w:rsidRDefault="00EA49AE" w:rsidP="00EA49AE">
      <w:pPr>
        <w:pStyle w:val="MTDisplayEquation"/>
      </w:pPr>
      <w:r>
        <w:tab/>
      </w:r>
      <w:r w:rsidRPr="00EA49AE">
        <w:rPr>
          <w:position w:val="-46"/>
        </w:rPr>
        <w:object w:dxaOrig="5700" w:dyaOrig="1020" w14:anchorId="73D6C799">
          <v:shape id="_x0000_i1054" type="#_x0000_t75" style="width:285.6pt;height:51pt" o:ole="">
            <v:imagedata r:id="rId65" o:title=""/>
          </v:shape>
          <o:OLEObject Type="Embed" ProgID="Equation.DSMT4" ShapeID="_x0000_i1054" DrawAspect="Content" ObjectID="_1712512957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4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02CEE6BA" w14:textId="69DFE631" w:rsidR="00EA49AE" w:rsidRDefault="00EA49AE" w:rsidP="008A0CA5">
      <w:r>
        <w:rPr>
          <w:rFonts w:hint="eastAsia"/>
        </w:rPr>
        <w:t>1</w:t>
      </w:r>
      <w:r w:rsidR="00462284">
        <w:t>2</w:t>
      </w:r>
      <w:r>
        <w:t>.</w:t>
      </w:r>
      <w:r>
        <w:rPr>
          <w:rFonts w:hint="eastAsia"/>
        </w:rPr>
        <w:t>计算待增速度和单位推力矢量</w:t>
      </w:r>
    </w:p>
    <w:p w14:paraId="7BDFC9BB" w14:textId="02DC79B1" w:rsidR="00EA49AE" w:rsidRDefault="00EA49AE" w:rsidP="00EA49AE">
      <w:pPr>
        <w:pStyle w:val="MTDisplayEquation"/>
      </w:pPr>
      <w:r>
        <w:tab/>
      </w:r>
      <w:r w:rsidRPr="00EA49AE">
        <w:rPr>
          <w:position w:val="-14"/>
        </w:rPr>
        <w:object w:dxaOrig="999" w:dyaOrig="340" w14:anchorId="0D9357A1">
          <v:shape id="_x0000_i1055" type="#_x0000_t75" style="width:49.8pt;height:17.4pt" o:ole="">
            <v:imagedata r:id="rId67" o:title=""/>
          </v:shape>
          <o:OLEObject Type="Embed" ProgID="Equation.DSMT4" ShapeID="_x0000_i1055" DrawAspect="Content" ObjectID="_1712512958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5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6D17134E" w14:textId="38CA9D22" w:rsidR="00456B01" w:rsidRDefault="00EA49AE" w:rsidP="00EA49AE">
      <w:pPr>
        <w:pStyle w:val="MTDisplayEquation"/>
      </w:pPr>
      <w:r>
        <w:tab/>
      </w:r>
      <w:r w:rsidRPr="00EA49AE">
        <w:rPr>
          <w:position w:val="-32"/>
        </w:rPr>
        <w:object w:dxaOrig="760" w:dyaOrig="680" w14:anchorId="76B24EBA">
          <v:shape id="_x0000_i1056" type="#_x0000_t75" style="width:38.4pt;height:33.6pt" o:ole="">
            <v:imagedata r:id="rId69" o:title=""/>
          </v:shape>
          <o:OLEObject Type="Embed" ProgID="Equation.DSMT4" ShapeID="_x0000_i1056" DrawAspect="Content" ObjectID="_1712512959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Sec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</w:instrText>
      </w:r>
      <w:r w:rsidR="000B75C2">
        <w:rPr>
          <w:noProof/>
        </w:rPr>
        <w:fldChar w:fldCharType="end"/>
      </w:r>
      <w:r>
        <w:instrText>.</w:instrText>
      </w:r>
      <w:r w:rsidR="000B75C2">
        <w:rPr>
          <w:noProof/>
        </w:rPr>
        <w:fldChar w:fldCharType="begin"/>
      </w:r>
      <w:r w:rsidR="000B75C2">
        <w:rPr>
          <w:noProof/>
        </w:rPr>
        <w:instrText xml:space="preserve"> SEQ MTEqn \c \* Arabic \* MERGEFORMAT </w:instrText>
      </w:r>
      <w:r w:rsidR="000B75C2">
        <w:rPr>
          <w:noProof/>
        </w:rPr>
        <w:fldChar w:fldCharType="separate"/>
      </w:r>
      <w:r w:rsidR="00462284">
        <w:rPr>
          <w:noProof/>
        </w:rPr>
        <w:instrText>16</w:instrText>
      </w:r>
      <w:r w:rsidR="000B75C2">
        <w:rPr>
          <w:noProof/>
        </w:rPr>
        <w:fldChar w:fldCharType="end"/>
      </w:r>
      <w:r>
        <w:instrText>)</w:instrText>
      </w:r>
      <w:r>
        <w:fldChar w:fldCharType="end"/>
      </w:r>
    </w:p>
    <w:p w14:paraId="5B053359" w14:textId="4D8ECC4D" w:rsidR="008D203D" w:rsidRDefault="00EA49AE" w:rsidP="00361A85">
      <w:pPr>
        <w:ind w:firstLineChars="200" w:firstLine="480"/>
      </w:pPr>
      <w:r>
        <w:rPr>
          <w:rFonts w:hint="eastAsia"/>
        </w:rPr>
        <w:t>当</w:t>
      </w:r>
      <w:r w:rsidRPr="00EA49AE">
        <w:rPr>
          <w:position w:val="-14"/>
        </w:rPr>
        <w:object w:dxaOrig="700" w:dyaOrig="380" w14:anchorId="4F411AB7">
          <v:shape id="_x0000_i1057" type="#_x0000_t75" style="width:34.8pt;height:18.6pt" o:ole="">
            <v:imagedata r:id="rId71" o:title=""/>
          </v:shape>
          <o:OLEObject Type="Embed" ProgID="Equation.DSMT4" ShapeID="_x0000_i1057" DrawAspect="Content" ObjectID="_1712512960" r:id="rId72"/>
        </w:object>
      </w:r>
      <w:r>
        <w:rPr>
          <w:rFonts w:hint="eastAsia"/>
        </w:rPr>
        <w:t>时，关机。</w:t>
      </w:r>
    </w:p>
    <w:p w14:paraId="7A409264" w14:textId="55D94ECF" w:rsidR="00462284" w:rsidRPr="00462284" w:rsidRDefault="00462284" w:rsidP="00462284">
      <w:r>
        <w:rPr>
          <w:rFonts w:hint="eastAsia"/>
        </w:rPr>
        <w:lastRenderedPageBreak/>
        <w:t>1</w:t>
      </w:r>
      <w:r>
        <w:t>2.</w:t>
      </w:r>
      <w:r>
        <w:rPr>
          <w:rFonts w:hint="eastAsia"/>
        </w:rPr>
        <w:t>积分计算，获得终端时刻位置误差，当误差大于</w:t>
      </w:r>
      <w:r>
        <w:rPr>
          <w:rFonts w:hint="eastAsia"/>
        </w:rPr>
        <w:t>1km</w:t>
      </w:r>
      <w:r>
        <w:rPr>
          <w:rFonts w:hint="eastAsia"/>
        </w:rPr>
        <w:t>（误差阈值可设置）时，将飞行时间带入第</w:t>
      </w:r>
      <w:r>
        <w:rPr>
          <w:rFonts w:hint="eastAsia"/>
        </w:rPr>
        <w:t>1</w:t>
      </w:r>
      <w:r>
        <w:rPr>
          <w:rFonts w:hint="eastAsia"/>
        </w:rPr>
        <w:t>步，循环计算，直至满足误差条件。</w:t>
      </w:r>
    </w:p>
    <w:p w14:paraId="0AA1ACB8" w14:textId="77777777" w:rsidR="00EA49AE" w:rsidRDefault="00EA49AE" w:rsidP="00EA49AE">
      <w:r>
        <w:rPr>
          <w:rFonts w:hint="eastAsia"/>
        </w:rPr>
        <w:t>二：要求</w:t>
      </w:r>
    </w:p>
    <w:p w14:paraId="776BCCE2" w14:textId="33A0816C" w:rsidR="00EA49AE" w:rsidRDefault="00DB7FE6" w:rsidP="00F96F1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：假设目标位置为地心惯性坐标系下坐标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随地球旋转），</w:t>
      </w:r>
      <w:r w:rsidR="00EA49AE">
        <w:rPr>
          <w:rFonts w:hint="eastAsia"/>
        </w:rPr>
        <w:t>采用均质圆球地球模型，忽略气动力的影响，根据第</w:t>
      </w:r>
      <w:r w:rsidR="00F96F11">
        <w:rPr>
          <w:rFonts w:hint="eastAsia"/>
        </w:rPr>
        <w:t>1</w:t>
      </w:r>
      <w:r w:rsidR="00EA49AE">
        <w:rPr>
          <w:rFonts w:hint="eastAsia"/>
        </w:rPr>
        <w:t>节的数据</w:t>
      </w:r>
      <w:r w:rsidR="00F96F11">
        <w:rPr>
          <w:rFonts w:hint="eastAsia"/>
        </w:rPr>
        <w:t>与第</w:t>
      </w:r>
      <w:r w:rsidR="00F96F11">
        <w:rPr>
          <w:rFonts w:hint="eastAsia"/>
        </w:rPr>
        <w:t>2</w:t>
      </w:r>
      <w:r w:rsidR="00F96F11">
        <w:rPr>
          <w:rFonts w:hint="eastAsia"/>
        </w:rPr>
        <w:t>节的制导律（也可以采用其他文献中的制导方法）</w:t>
      </w:r>
      <w:r w:rsidR="00EA49AE">
        <w:rPr>
          <w:rFonts w:hint="eastAsia"/>
        </w:rPr>
        <w:t>给出固体火箭在关机前的制导指令</w:t>
      </w:r>
      <w:r w:rsidR="00EA49AE" w:rsidRPr="004F6BF3">
        <w:rPr>
          <w:position w:val="-6"/>
        </w:rPr>
        <w:object w:dxaOrig="180" w:dyaOrig="200" w14:anchorId="114E79C1">
          <v:shape id="_x0000_i1058" type="#_x0000_t75" style="width:9pt;height:10.2pt" o:ole="">
            <v:imagedata r:id="rId73" o:title=""/>
          </v:shape>
          <o:OLEObject Type="Embed" ProgID="Equation.DSMT4" ShapeID="_x0000_i1058" DrawAspect="Content" ObjectID="_1712512961" r:id="rId74"/>
        </w:object>
      </w:r>
      <w:r w:rsidR="00EA49AE">
        <w:rPr>
          <w:rFonts w:hint="eastAsia"/>
        </w:rPr>
        <w:t>，使其满足终端约束。</w:t>
      </w:r>
    </w:p>
    <w:p w14:paraId="03BB4D58" w14:textId="3413BA9C" w:rsidR="00DB7FE6" w:rsidRDefault="00DB7FE6" w:rsidP="00DB7FE6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t>2</w:t>
      </w:r>
      <w:r>
        <w:rPr>
          <w:rFonts w:hint="eastAsia"/>
        </w:rPr>
        <w:t>：假设目标位置为</w:t>
      </w:r>
      <w:proofErr w:type="gramStart"/>
      <w:r>
        <w:rPr>
          <w:rFonts w:hint="eastAsia"/>
        </w:rPr>
        <w:t>地心固连坐标系</w:t>
      </w:r>
      <w:proofErr w:type="gramEnd"/>
      <w:r>
        <w:rPr>
          <w:rFonts w:hint="eastAsia"/>
        </w:rPr>
        <w:t>下坐标（随地球旋转），采用均质圆球地球模型，忽略气动力的影响，根据第</w:t>
      </w:r>
      <w:r>
        <w:rPr>
          <w:rFonts w:hint="eastAsia"/>
        </w:rPr>
        <w:t>1</w:t>
      </w:r>
      <w:r>
        <w:rPr>
          <w:rFonts w:hint="eastAsia"/>
        </w:rPr>
        <w:t>节的数据与第</w:t>
      </w:r>
      <w:r>
        <w:rPr>
          <w:rFonts w:hint="eastAsia"/>
        </w:rPr>
        <w:t>2</w:t>
      </w:r>
      <w:r>
        <w:rPr>
          <w:rFonts w:hint="eastAsia"/>
        </w:rPr>
        <w:t>节的制导律（也可以采用其他文献中的制导方法）给出固体火箭在关机前的制导指令</w:t>
      </w:r>
      <w:r w:rsidRPr="004F6BF3">
        <w:rPr>
          <w:position w:val="-6"/>
        </w:rPr>
        <w:object w:dxaOrig="180" w:dyaOrig="200" w14:anchorId="1AEBB742">
          <v:shape id="_x0000_i1059" type="#_x0000_t75" style="width:9pt;height:10.2pt" o:ole="">
            <v:imagedata r:id="rId73" o:title=""/>
          </v:shape>
          <o:OLEObject Type="Embed" ProgID="Equation.DSMT4" ShapeID="_x0000_i1059" DrawAspect="Content" ObjectID="_1712512962" r:id="rId75"/>
        </w:object>
      </w:r>
      <w:r>
        <w:rPr>
          <w:rFonts w:hint="eastAsia"/>
        </w:rPr>
        <w:t>，使其满足终端约束。</w:t>
      </w:r>
    </w:p>
    <w:p w14:paraId="16CEE02E" w14:textId="08BAF62A" w:rsidR="00F96F11" w:rsidRDefault="00DB7FE6" w:rsidP="00F96F1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为必须完成问题，问题</w:t>
      </w:r>
      <w:r>
        <w:rPr>
          <w:rFonts w:hint="eastAsia"/>
        </w:rPr>
        <w:t>2</w:t>
      </w:r>
      <w:r>
        <w:rPr>
          <w:rFonts w:hint="eastAsia"/>
        </w:rPr>
        <w:t>为选做问题，有额外加分。需</w:t>
      </w:r>
      <w:r w:rsidR="00F96F11">
        <w:rPr>
          <w:rFonts w:hint="eastAsia"/>
        </w:rPr>
        <w:t>提交仿真程序与报告。积分采用四阶龙格库塔法。</w:t>
      </w:r>
    </w:p>
    <w:p w14:paraId="465BA8F4" w14:textId="21F0A28F" w:rsidR="00F96F11" w:rsidRDefault="00F96F11" w:rsidP="00F96F1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为减少难度，题目忽略了气动力和地球扁率的影响，且火箭可以主动关机。如果作业中考虑了上述影响或采用耗尽关机方式，有额外加分。</w:t>
      </w:r>
    </w:p>
    <w:sectPr w:rsidR="00F96F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333D55" w14:textId="77777777" w:rsidR="00AF7C92" w:rsidRDefault="00AF7C92" w:rsidP="0008598A">
      <w:r>
        <w:separator/>
      </w:r>
    </w:p>
  </w:endnote>
  <w:endnote w:type="continuationSeparator" w:id="0">
    <w:p w14:paraId="012D7EDF" w14:textId="77777777" w:rsidR="00AF7C92" w:rsidRDefault="00AF7C92" w:rsidP="000859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17DBF9" w14:textId="77777777" w:rsidR="00AF7C92" w:rsidRDefault="00AF7C92" w:rsidP="0008598A">
      <w:r>
        <w:separator/>
      </w:r>
    </w:p>
  </w:footnote>
  <w:footnote w:type="continuationSeparator" w:id="0">
    <w:p w14:paraId="45256836" w14:textId="77777777" w:rsidR="00AF7C92" w:rsidRDefault="00AF7C92" w:rsidP="000859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A65B95"/>
    <w:multiLevelType w:val="hybridMultilevel"/>
    <w:tmpl w:val="6A0003F0"/>
    <w:lvl w:ilvl="0" w:tplc="7AC660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723896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7501"/>
    <w:rsid w:val="0008598A"/>
    <w:rsid w:val="000B75C2"/>
    <w:rsid w:val="001F6E9A"/>
    <w:rsid w:val="00217501"/>
    <w:rsid w:val="002B3649"/>
    <w:rsid w:val="00332C89"/>
    <w:rsid w:val="00361A85"/>
    <w:rsid w:val="00454A2A"/>
    <w:rsid w:val="00456B01"/>
    <w:rsid w:val="00462284"/>
    <w:rsid w:val="004C3204"/>
    <w:rsid w:val="004F3EAE"/>
    <w:rsid w:val="004F6BF3"/>
    <w:rsid w:val="005707F3"/>
    <w:rsid w:val="00590095"/>
    <w:rsid w:val="005F6BAC"/>
    <w:rsid w:val="00655374"/>
    <w:rsid w:val="00700A0A"/>
    <w:rsid w:val="0078388F"/>
    <w:rsid w:val="00790F49"/>
    <w:rsid w:val="00892993"/>
    <w:rsid w:val="008A0CA5"/>
    <w:rsid w:val="008B0D94"/>
    <w:rsid w:val="008B2DD2"/>
    <w:rsid w:val="008D203D"/>
    <w:rsid w:val="0093582E"/>
    <w:rsid w:val="00AB5FD3"/>
    <w:rsid w:val="00AF7C92"/>
    <w:rsid w:val="00B57AFE"/>
    <w:rsid w:val="00C85B19"/>
    <w:rsid w:val="00D7663B"/>
    <w:rsid w:val="00DB7FE6"/>
    <w:rsid w:val="00E835EC"/>
    <w:rsid w:val="00EA49AE"/>
    <w:rsid w:val="00ED6E1A"/>
    <w:rsid w:val="00F45915"/>
    <w:rsid w:val="00F9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D4BD26"/>
  <w15:chartTrackingRefBased/>
  <w15:docId w15:val="{DFB6B2B5-9A69-4C11-A920-09DFF35C8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7AFE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859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8598A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859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8598A"/>
    <w:rPr>
      <w:rFonts w:ascii="Times New Roman" w:eastAsia="宋体" w:hAnsi="Times New Roman"/>
      <w:sz w:val="18"/>
      <w:szCs w:val="18"/>
    </w:rPr>
  </w:style>
  <w:style w:type="character" w:customStyle="1" w:styleId="MTEquationSection">
    <w:name w:val="MTEquationSection"/>
    <w:basedOn w:val="a0"/>
    <w:rsid w:val="008A0CA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A0CA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A0CA5"/>
    <w:rPr>
      <w:rFonts w:ascii="Times New Roman" w:eastAsia="宋体" w:hAnsi="Times New Roman"/>
      <w:sz w:val="24"/>
    </w:rPr>
  </w:style>
  <w:style w:type="paragraph" w:styleId="a7">
    <w:name w:val="List Paragraph"/>
    <w:basedOn w:val="a"/>
    <w:uiPriority w:val="34"/>
    <w:qFormat/>
    <w:rsid w:val="00F96F1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68</Words>
  <Characters>3813</Characters>
  <Application>Microsoft Office Word</Application>
  <DocSecurity>0</DocSecurity>
  <Lines>31</Lines>
  <Paragraphs>8</Paragraphs>
  <ScaleCrop>false</ScaleCrop>
  <Company/>
  <LinksUpToDate>false</LinksUpToDate>
  <CharactersWithSpaces>4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zz</dc:creator>
  <cp:keywords/>
  <dc:description/>
  <cp:lastModifiedBy>张子祯804</cp:lastModifiedBy>
  <cp:revision>2</cp:revision>
  <dcterms:created xsi:type="dcterms:W3CDTF">2022-04-26T13:14:00Z</dcterms:created>
  <dcterms:modified xsi:type="dcterms:W3CDTF">2022-04-26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